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4ECC" w:rsidRDefault="00E34ECC" w:rsidP="00E34ECC">
      <w:pPr>
        <w:jc w:val="center"/>
        <w:rPr>
          <w:b/>
          <w:u w:val="single"/>
        </w:rPr>
      </w:pPr>
      <w:r w:rsidRPr="00E34ECC">
        <w:rPr>
          <w:b/>
          <w:u w:val="single"/>
        </w:rPr>
        <w:t>Chapter 3 Review – Area and Perimeter</w:t>
      </w:r>
    </w:p>
    <w:p w:rsidR="00050780" w:rsidRPr="009F2F41" w:rsidRDefault="00050780" w:rsidP="00E34ECC">
      <w:pPr>
        <w:ind w:left="-360"/>
        <w:rPr>
          <w:b/>
        </w:rPr>
      </w:pPr>
      <w:r w:rsidRPr="009F2F41">
        <w:rPr>
          <w:b/>
        </w:rPr>
        <w:t>#</w:t>
      </w:r>
      <w:r w:rsidR="00E34ECC" w:rsidRPr="009F2F41">
        <w:rPr>
          <w:b/>
        </w:rPr>
        <w:t>1-2, Find the area and perimeter of the rectangles:</w:t>
      </w:r>
    </w:p>
    <w:p w:rsidR="00050780" w:rsidRDefault="00050780" w:rsidP="00E34ECC">
      <w:pPr>
        <w:ind w:left="-360"/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884930</wp:posOffset>
            </wp:positionH>
            <wp:positionV relativeFrom="paragraph">
              <wp:posOffset>224155</wp:posOffset>
            </wp:positionV>
            <wp:extent cx="2132330" cy="2159000"/>
            <wp:effectExtent l="25400" t="0" r="1270" b="0"/>
            <wp:wrapNone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2330" cy="215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31140</wp:posOffset>
            </wp:positionH>
            <wp:positionV relativeFrom="paragraph">
              <wp:posOffset>241935</wp:posOffset>
            </wp:positionV>
            <wp:extent cx="2146300" cy="2159000"/>
            <wp:effectExtent l="2540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34ECC" w:rsidRPr="00E34ECC" w:rsidRDefault="00050780" w:rsidP="00050780">
      <w:r>
        <w:t>1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.</w:t>
      </w:r>
    </w:p>
    <w:p w:rsidR="00E34ECC" w:rsidRDefault="00E34ECC" w:rsidP="00E34ECC"/>
    <w:p w:rsidR="00E34ECC" w:rsidRPr="00E34ECC" w:rsidRDefault="00E34ECC" w:rsidP="00E34ECC"/>
    <w:p w:rsidR="00050780" w:rsidRDefault="00050780" w:rsidP="00E34ECC">
      <w:pPr>
        <w:ind w:left="-360"/>
      </w:pPr>
    </w:p>
    <w:p w:rsidR="00050780" w:rsidRDefault="00050780" w:rsidP="00E34ECC">
      <w:pPr>
        <w:ind w:left="-360"/>
      </w:pPr>
    </w:p>
    <w:p w:rsidR="00050780" w:rsidRDefault="00050780" w:rsidP="00E34ECC">
      <w:pPr>
        <w:ind w:left="-360"/>
      </w:pPr>
    </w:p>
    <w:p w:rsidR="00050780" w:rsidRDefault="00050780" w:rsidP="00E34ECC">
      <w:pPr>
        <w:ind w:left="-360"/>
      </w:pPr>
    </w:p>
    <w:p w:rsidR="00050780" w:rsidRDefault="00050780" w:rsidP="00E34ECC">
      <w:pPr>
        <w:ind w:left="-360"/>
      </w:pPr>
    </w:p>
    <w:p w:rsidR="00050780" w:rsidRDefault="00050780" w:rsidP="0005078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rea ____________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rea _____________</w:t>
      </w:r>
    </w:p>
    <w:p w:rsidR="00050780" w:rsidRDefault="00050780" w:rsidP="0005078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erimeter _______________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Perimeter ________________</w:t>
      </w:r>
    </w:p>
    <w:p w:rsidR="00050780" w:rsidRDefault="00050780" w:rsidP="00E34ECC">
      <w:pPr>
        <w:ind w:left="-360"/>
      </w:pPr>
    </w:p>
    <w:p w:rsidR="00050780" w:rsidRDefault="00050780" w:rsidP="00E34ECC">
      <w:pPr>
        <w:ind w:left="-360"/>
      </w:pPr>
    </w:p>
    <w:p w:rsidR="00050780" w:rsidRDefault="00050780" w:rsidP="00050780"/>
    <w:p w:rsidR="00E34ECC" w:rsidRPr="009F2F41" w:rsidRDefault="00050780" w:rsidP="00E34ECC">
      <w:pPr>
        <w:ind w:left="-360"/>
        <w:rPr>
          <w:b/>
        </w:rPr>
      </w:pPr>
      <w:r w:rsidRPr="009F2F41">
        <w:rPr>
          <w:b/>
        </w:rPr>
        <w:t xml:space="preserve">#3-4, </w:t>
      </w:r>
      <w:r w:rsidR="00E34ECC" w:rsidRPr="009F2F41">
        <w:rPr>
          <w:b/>
        </w:rPr>
        <w:t>Find the area and perimeter of the square</w:t>
      </w:r>
      <w:r w:rsidRPr="009F2F41">
        <w:rPr>
          <w:b/>
        </w:rPr>
        <w:t>s.</w:t>
      </w:r>
    </w:p>
    <w:p w:rsidR="00E34ECC" w:rsidRPr="00E34ECC" w:rsidRDefault="00050780" w:rsidP="00E34ECC">
      <w:pPr>
        <w:ind w:left="-360"/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937000</wp:posOffset>
            </wp:positionH>
            <wp:positionV relativeFrom="paragraph">
              <wp:posOffset>168910</wp:posOffset>
            </wp:positionV>
            <wp:extent cx="2222500" cy="2247900"/>
            <wp:effectExtent l="25400" t="0" r="0" b="0"/>
            <wp:wrapNone/>
            <wp:docPr id="25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0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207010</wp:posOffset>
            </wp:positionV>
            <wp:extent cx="2123440" cy="2133600"/>
            <wp:effectExtent l="25400" t="0" r="10160" b="0"/>
            <wp:wrapNone/>
            <wp:docPr id="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344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34ECC" w:rsidRPr="00E34ECC" w:rsidRDefault="00050780" w:rsidP="00E34ECC">
      <w:pPr>
        <w:keepLines/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3.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  <w:t xml:space="preserve">4.  </w:t>
      </w:r>
    </w:p>
    <w:p w:rsidR="00E34ECC" w:rsidRPr="00E34ECC" w:rsidRDefault="00E34ECC" w:rsidP="00E34ECC">
      <w:pPr>
        <w:keepLines/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</w:rPr>
      </w:pPr>
    </w:p>
    <w:p w:rsidR="00E34ECC" w:rsidRPr="00E34ECC" w:rsidRDefault="00E34ECC" w:rsidP="00E34ECC">
      <w:pPr>
        <w:keepLines/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</w:rPr>
      </w:pPr>
    </w:p>
    <w:p w:rsidR="00E34ECC" w:rsidRPr="00E34ECC" w:rsidRDefault="00E34ECC" w:rsidP="00E34ECC">
      <w:pPr>
        <w:keepLines/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</w:rPr>
      </w:pPr>
    </w:p>
    <w:p w:rsidR="00E34ECC" w:rsidRPr="00E34ECC" w:rsidRDefault="00E34ECC" w:rsidP="00E34ECC">
      <w:pPr>
        <w:keepLines/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</w:rPr>
      </w:pPr>
    </w:p>
    <w:p w:rsidR="00E34ECC" w:rsidRPr="00E34ECC" w:rsidRDefault="00E34ECC" w:rsidP="00E34ECC">
      <w:pPr>
        <w:keepLines/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</w:rPr>
      </w:pPr>
    </w:p>
    <w:p w:rsidR="00E34ECC" w:rsidRPr="00E34ECC" w:rsidRDefault="00E34ECC" w:rsidP="00E34ECC">
      <w:pPr>
        <w:keepLines/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</w:rPr>
      </w:pPr>
    </w:p>
    <w:p w:rsidR="00E34ECC" w:rsidRPr="00E34ECC" w:rsidRDefault="00E34ECC" w:rsidP="00E34ECC">
      <w:pPr>
        <w:keepLines/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</w:rPr>
      </w:pPr>
    </w:p>
    <w:p w:rsidR="00E34ECC" w:rsidRPr="00E34ECC" w:rsidRDefault="00E34ECC" w:rsidP="00E34ECC">
      <w:pPr>
        <w:keepLines/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</w:rPr>
      </w:pPr>
    </w:p>
    <w:p w:rsidR="00E34ECC" w:rsidRPr="00E34ECC" w:rsidRDefault="00E34ECC" w:rsidP="00E34ECC">
      <w:pPr>
        <w:keepLines/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</w:rPr>
      </w:pPr>
    </w:p>
    <w:p w:rsidR="00E34ECC" w:rsidRPr="00E34ECC" w:rsidRDefault="00E34ECC" w:rsidP="00E34ECC">
      <w:pPr>
        <w:keepLines/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</w:rPr>
      </w:pPr>
    </w:p>
    <w:p w:rsidR="00E34ECC" w:rsidRPr="00E34ECC" w:rsidRDefault="00E34ECC" w:rsidP="00E34ECC">
      <w:pPr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</w:rPr>
      </w:pPr>
    </w:p>
    <w:p w:rsidR="00050780" w:rsidRDefault="00E34ECC" w:rsidP="00E34EC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080"/>
        <w:rPr>
          <w:rFonts w:ascii="Times New Roman" w:hAnsi="Times New Roman" w:cs="Times New Roman"/>
          <w:bCs/>
          <w:color w:val="000000"/>
        </w:rPr>
      </w:pPr>
      <w:r w:rsidRPr="00E34ECC">
        <w:rPr>
          <w:rFonts w:ascii="Times New Roman" w:hAnsi="Times New Roman" w:cs="Times New Roman"/>
          <w:bCs/>
          <w:color w:val="000000"/>
        </w:rPr>
        <w:tab/>
      </w:r>
    </w:p>
    <w:p w:rsidR="00050780" w:rsidRDefault="00050780" w:rsidP="00E34EC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080"/>
        <w:rPr>
          <w:rFonts w:ascii="Times New Roman" w:hAnsi="Times New Roman" w:cs="Times New Roman"/>
          <w:bCs/>
          <w:color w:val="000000"/>
        </w:rPr>
      </w:pPr>
    </w:p>
    <w:p w:rsidR="00050780" w:rsidRDefault="00050780" w:rsidP="0005078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rea ____________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rea _____________</w:t>
      </w:r>
    </w:p>
    <w:p w:rsidR="00050780" w:rsidRDefault="00050780" w:rsidP="0005078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erimeter _______________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Perimeter ________________</w:t>
      </w:r>
    </w:p>
    <w:p w:rsidR="00050780" w:rsidRDefault="00050780" w:rsidP="00E34EC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080"/>
        <w:rPr>
          <w:rFonts w:ascii="Times New Roman" w:hAnsi="Times New Roman" w:cs="Times New Roman"/>
          <w:bCs/>
          <w:color w:val="000000"/>
        </w:rPr>
      </w:pPr>
    </w:p>
    <w:p w:rsidR="00050780" w:rsidRDefault="00050780" w:rsidP="00E34EC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080"/>
        <w:rPr>
          <w:rFonts w:ascii="Times New Roman" w:hAnsi="Times New Roman" w:cs="Times New Roman"/>
          <w:bCs/>
          <w:color w:val="000000"/>
        </w:rPr>
      </w:pPr>
    </w:p>
    <w:p w:rsidR="00050780" w:rsidRDefault="00050780" w:rsidP="00501E8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bCs/>
          <w:color w:val="000000"/>
        </w:rPr>
      </w:pPr>
    </w:p>
    <w:p w:rsidR="00E34ECC" w:rsidRPr="00E34ECC" w:rsidRDefault="00050780" w:rsidP="00E34EC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080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bCs/>
          <w:color w:val="000000"/>
        </w:rPr>
        <w:lastRenderedPageBreak/>
        <w:tab/>
        <w:t>5</w:t>
      </w:r>
      <w:r w:rsidR="00E34ECC" w:rsidRPr="00E34ECC">
        <w:rPr>
          <w:rFonts w:ascii="Times New Roman" w:hAnsi="Times New Roman" w:cs="Times New Roman"/>
          <w:bCs/>
          <w:color w:val="000000"/>
        </w:rPr>
        <w:t>.</w:t>
      </w:r>
      <w:r w:rsidR="00E34ECC" w:rsidRPr="00E34ECC">
        <w:rPr>
          <w:rFonts w:ascii="Times New Roman" w:hAnsi="Times New Roman" w:cs="Times New Roman"/>
          <w:bCs/>
          <w:color w:val="000000"/>
        </w:rPr>
        <w:tab/>
      </w:r>
      <w:r w:rsidR="00E34ECC" w:rsidRPr="00E34ECC">
        <w:rPr>
          <w:rFonts w:ascii="Times New Roman" w:hAnsi="Times New Roman" w:cs="Times New Roman"/>
          <w:color w:val="000000"/>
        </w:rPr>
        <w:t xml:space="preserve">What happens to the area and perimeter of a rectangle with length 12 </w:t>
      </w:r>
      <w:proofErr w:type="gramStart"/>
      <w:r w:rsidR="00E34ECC" w:rsidRPr="00E34ECC">
        <w:rPr>
          <w:rFonts w:ascii="Times New Roman" w:hAnsi="Times New Roman" w:cs="Times New Roman"/>
          <w:color w:val="000000"/>
        </w:rPr>
        <w:t>units</w:t>
      </w:r>
      <w:proofErr w:type="gramEnd"/>
      <w:r w:rsidR="00E34ECC" w:rsidRPr="00E34ECC">
        <w:rPr>
          <w:rFonts w:ascii="Times New Roman" w:hAnsi="Times New Roman" w:cs="Times New Roman"/>
          <w:color w:val="000000"/>
        </w:rPr>
        <w:t xml:space="preserve"> width 7 units when its dimensions are increased by a factor of 3?</w:t>
      </w:r>
    </w:p>
    <w:p w:rsidR="00E34ECC" w:rsidRPr="00E34ECC" w:rsidRDefault="00E34ECC" w:rsidP="00E34ECC">
      <w:pPr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</w:rPr>
      </w:pPr>
    </w:p>
    <w:p w:rsidR="00E34ECC" w:rsidRPr="00E34ECC" w:rsidRDefault="00E34ECC" w:rsidP="00E34ECC">
      <w:pPr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</w:rPr>
      </w:pPr>
    </w:p>
    <w:p w:rsidR="00050780" w:rsidRDefault="00050780" w:rsidP="00E34ECC">
      <w:pPr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</w:rPr>
      </w:pPr>
    </w:p>
    <w:p w:rsidR="00E34ECC" w:rsidRPr="00E34ECC" w:rsidRDefault="00E34ECC" w:rsidP="00E34ECC">
      <w:pPr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</w:rPr>
      </w:pPr>
    </w:p>
    <w:p w:rsidR="00E34ECC" w:rsidRPr="00E34ECC" w:rsidRDefault="00E34ECC" w:rsidP="00E34ECC">
      <w:pPr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</w:rPr>
      </w:pPr>
    </w:p>
    <w:p w:rsidR="00E34ECC" w:rsidRPr="00E34ECC" w:rsidRDefault="00E34ECC" w:rsidP="00E34EC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080"/>
        <w:rPr>
          <w:rFonts w:ascii="Times New Roman" w:hAnsi="Times New Roman" w:cs="Times New Roman"/>
          <w:color w:val="000000"/>
          <w:sz w:val="2"/>
          <w:szCs w:val="2"/>
        </w:rPr>
      </w:pPr>
      <w:r w:rsidRPr="00E34ECC">
        <w:rPr>
          <w:rFonts w:ascii="Times New Roman" w:hAnsi="Times New Roman" w:cs="Times New Roman"/>
          <w:bCs/>
          <w:color w:val="000000"/>
        </w:rPr>
        <w:tab/>
      </w:r>
      <w:r w:rsidR="00050780">
        <w:rPr>
          <w:rFonts w:ascii="Times New Roman" w:hAnsi="Times New Roman" w:cs="Times New Roman"/>
          <w:bCs/>
          <w:color w:val="000000"/>
        </w:rPr>
        <w:t>6</w:t>
      </w:r>
      <w:r w:rsidRPr="00E34ECC">
        <w:rPr>
          <w:rFonts w:ascii="Times New Roman" w:hAnsi="Times New Roman" w:cs="Times New Roman"/>
          <w:bCs/>
          <w:color w:val="000000"/>
        </w:rPr>
        <w:t>.</w:t>
      </w:r>
      <w:r w:rsidRPr="00E34ECC">
        <w:rPr>
          <w:rFonts w:ascii="Times New Roman" w:hAnsi="Times New Roman" w:cs="Times New Roman"/>
          <w:bCs/>
          <w:color w:val="000000"/>
        </w:rPr>
        <w:tab/>
      </w:r>
      <w:r w:rsidRPr="00E34ECC">
        <w:rPr>
          <w:rFonts w:ascii="Times New Roman" w:hAnsi="Times New Roman" w:cs="Times New Roman"/>
          <w:color w:val="000000"/>
        </w:rPr>
        <w:t xml:space="preserve">What happens to the area and perimeter of a rectangle with length 6 units and width 4 when each side length is decreased by a factor </w:t>
      </w:r>
      <w:proofErr w:type="gramStart"/>
      <w:r w:rsidRPr="00E34ECC">
        <w:rPr>
          <w:rFonts w:ascii="Times New Roman" w:hAnsi="Times New Roman" w:cs="Times New Roman"/>
          <w:color w:val="000000"/>
        </w:rPr>
        <w:t xml:space="preserve">of </w:t>
      </w:r>
      <w:proofErr w:type="gramEnd"/>
      <w:r w:rsidRPr="00E34ECC">
        <w:rPr>
          <w:rFonts w:ascii="Times New Roman" w:hAnsi="Times New Roman" w:cs="Times New Roman"/>
          <w:color w:val="000000"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9" o:title=""/>
          </v:shape>
          <o:OLEObject Type="Embed" ProgID="Equation.DSMT4" ShapeID="_x0000_i1025" DrawAspect="Content" ObjectID="_1506174078" r:id="rId10"/>
        </w:object>
      </w:r>
      <w:r w:rsidRPr="00E34ECC">
        <w:rPr>
          <w:rFonts w:ascii="Times New Roman" w:hAnsi="Times New Roman" w:cs="Times New Roman"/>
          <w:color w:val="000000"/>
        </w:rPr>
        <w:t>?</w:t>
      </w:r>
    </w:p>
    <w:p w:rsidR="00E34ECC" w:rsidRPr="00E34ECC" w:rsidRDefault="00E34ECC" w:rsidP="00E34ECC">
      <w:pPr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</w:rPr>
      </w:pPr>
    </w:p>
    <w:p w:rsidR="00E34ECC" w:rsidRPr="00E34ECC" w:rsidRDefault="00E34ECC" w:rsidP="00E34ECC">
      <w:pPr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</w:rPr>
      </w:pPr>
    </w:p>
    <w:p w:rsidR="00E34ECC" w:rsidRPr="00E34ECC" w:rsidRDefault="00E34ECC" w:rsidP="00E34ECC">
      <w:pPr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</w:rPr>
      </w:pPr>
    </w:p>
    <w:p w:rsidR="00E34ECC" w:rsidRPr="00E34ECC" w:rsidRDefault="00E34ECC" w:rsidP="00E34ECC">
      <w:pPr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</w:rPr>
      </w:pPr>
    </w:p>
    <w:p w:rsidR="00E34ECC" w:rsidRPr="00E34ECC" w:rsidRDefault="00E34ECC" w:rsidP="00E34EC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080"/>
        <w:rPr>
          <w:rFonts w:ascii="Times New Roman" w:hAnsi="Times New Roman" w:cs="Times New Roman"/>
          <w:color w:val="000000"/>
        </w:rPr>
      </w:pPr>
      <w:r w:rsidRPr="00E34ECC">
        <w:rPr>
          <w:rFonts w:ascii="Times New Roman" w:hAnsi="Times New Roman" w:cs="Times New Roman"/>
          <w:bCs/>
          <w:color w:val="000000"/>
        </w:rPr>
        <w:tab/>
      </w:r>
      <w:r w:rsidR="00050780">
        <w:rPr>
          <w:rFonts w:ascii="Times New Roman" w:hAnsi="Times New Roman" w:cs="Times New Roman"/>
          <w:bCs/>
          <w:color w:val="000000"/>
        </w:rPr>
        <w:t>7</w:t>
      </w:r>
      <w:r w:rsidRPr="00E34ECC">
        <w:rPr>
          <w:rFonts w:ascii="Times New Roman" w:hAnsi="Times New Roman" w:cs="Times New Roman"/>
          <w:bCs/>
          <w:color w:val="000000"/>
        </w:rPr>
        <w:t>.</w:t>
      </w:r>
      <w:r w:rsidRPr="00E34ECC">
        <w:rPr>
          <w:rFonts w:ascii="Times New Roman" w:hAnsi="Times New Roman" w:cs="Times New Roman"/>
          <w:bCs/>
          <w:color w:val="000000"/>
        </w:rPr>
        <w:tab/>
      </w:r>
      <w:r w:rsidRPr="00E34ECC">
        <w:rPr>
          <w:rFonts w:ascii="Times New Roman" w:hAnsi="Times New Roman" w:cs="Times New Roman"/>
          <w:color w:val="000000"/>
        </w:rPr>
        <w:t>What happens to the perimeter of a rectangle with length 29 units and width 18 units when its dimensions are increased by 10 units?</w:t>
      </w:r>
    </w:p>
    <w:p w:rsidR="00E34ECC" w:rsidRPr="00E34ECC" w:rsidRDefault="00E34ECC" w:rsidP="00E34EC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080"/>
        <w:rPr>
          <w:rFonts w:ascii="Times New Roman" w:hAnsi="Times New Roman" w:cs="Times New Roman"/>
          <w:color w:val="000000"/>
        </w:rPr>
      </w:pPr>
    </w:p>
    <w:p w:rsidR="00E34ECC" w:rsidRPr="00E34ECC" w:rsidRDefault="00E34ECC" w:rsidP="00E34EC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080"/>
        <w:rPr>
          <w:rFonts w:ascii="Times New Roman" w:hAnsi="Times New Roman" w:cs="Times New Roman"/>
          <w:color w:val="000000"/>
        </w:rPr>
      </w:pPr>
    </w:p>
    <w:p w:rsidR="00E34ECC" w:rsidRPr="00E34ECC" w:rsidRDefault="00E34ECC" w:rsidP="00E34EC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080"/>
        <w:rPr>
          <w:rFonts w:ascii="Times New Roman" w:hAnsi="Times New Roman" w:cs="Times New Roman"/>
          <w:color w:val="000000"/>
        </w:rPr>
      </w:pPr>
    </w:p>
    <w:p w:rsidR="00050780" w:rsidRDefault="00050780" w:rsidP="00E34EC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080"/>
        <w:rPr>
          <w:rFonts w:ascii="Times New Roman" w:hAnsi="Times New Roman" w:cs="Times New Roman"/>
          <w:color w:val="000000"/>
        </w:rPr>
      </w:pPr>
    </w:p>
    <w:p w:rsidR="00E34ECC" w:rsidRPr="00E34ECC" w:rsidRDefault="00E34ECC" w:rsidP="00E34EC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080"/>
        <w:rPr>
          <w:rFonts w:ascii="Times New Roman" w:hAnsi="Times New Roman" w:cs="Times New Roman"/>
          <w:color w:val="000000"/>
        </w:rPr>
      </w:pPr>
    </w:p>
    <w:p w:rsidR="00E34ECC" w:rsidRPr="009F2F41" w:rsidRDefault="00050780" w:rsidP="00E34ECC">
      <w:pPr>
        <w:keepLines/>
        <w:tabs>
          <w:tab w:val="left" w:pos="-360"/>
          <w:tab w:val="right" w:pos="-180"/>
        </w:tabs>
        <w:suppressAutoHyphens/>
        <w:autoSpaceDE w:val="0"/>
        <w:autoSpaceDN w:val="0"/>
        <w:adjustRightInd w:val="0"/>
        <w:spacing w:after="0"/>
        <w:ind w:hanging="360"/>
        <w:rPr>
          <w:rFonts w:ascii="Times New Roman" w:hAnsi="Times New Roman" w:cs="Times New Roman"/>
          <w:b/>
          <w:color w:val="000000"/>
        </w:rPr>
      </w:pPr>
      <w:r w:rsidRPr="009F2F41">
        <w:rPr>
          <w:rFonts w:ascii="Times New Roman" w:hAnsi="Times New Roman" w:cs="Times New Roman"/>
          <w:b/>
          <w:color w:val="000000"/>
        </w:rPr>
        <w:t>#8-9,</w:t>
      </w:r>
      <w:r w:rsidR="00E34ECC" w:rsidRPr="009F2F41">
        <w:rPr>
          <w:rFonts w:ascii="Times New Roman" w:hAnsi="Times New Roman" w:cs="Times New Roman"/>
          <w:b/>
          <w:color w:val="000000"/>
        </w:rPr>
        <w:t xml:space="preserve"> Find the area and perimeter of the triangle</w:t>
      </w:r>
      <w:r w:rsidRPr="009F2F41">
        <w:rPr>
          <w:rFonts w:ascii="Times New Roman" w:hAnsi="Times New Roman" w:cs="Times New Roman"/>
          <w:b/>
          <w:color w:val="000000"/>
        </w:rPr>
        <w:t>s</w:t>
      </w:r>
      <w:r w:rsidR="00E34ECC" w:rsidRPr="009F2F41">
        <w:rPr>
          <w:rFonts w:ascii="Times New Roman" w:hAnsi="Times New Roman" w:cs="Times New Roman"/>
          <w:b/>
          <w:color w:val="000000"/>
        </w:rPr>
        <w:t>.</w:t>
      </w:r>
    </w:p>
    <w:p w:rsidR="00E34ECC" w:rsidRPr="00E34ECC" w:rsidRDefault="00050780" w:rsidP="00E34EC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987800</wp:posOffset>
            </wp:positionH>
            <wp:positionV relativeFrom="paragraph">
              <wp:posOffset>179705</wp:posOffset>
            </wp:positionV>
            <wp:extent cx="2197100" cy="2209800"/>
            <wp:effectExtent l="25400" t="0" r="0" b="0"/>
            <wp:wrapNone/>
            <wp:docPr id="1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79400</wp:posOffset>
            </wp:positionH>
            <wp:positionV relativeFrom="paragraph">
              <wp:posOffset>229235</wp:posOffset>
            </wp:positionV>
            <wp:extent cx="1981200" cy="2006600"/>
            <wp:effectExtent l="25400" t="0" r="0" b="0"/>
            <wp:wrapNone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34ECC" w:rsidRPr="00E34ECC" w:rsidRDefault="00050780" w:rsidP="00E34ECC">
      <w:pPr>
        <w:tabs>
          <w:tab w:val="left" w:pos="10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9. </w:t>
      </w:r>
      <w:r w:rsidR="00E34ECC">
        <w:rPr>
          <w:rFonts w:ascii="Times New Roman" w:hAnsi="Times New Roman" w:cs="Times New Roman"/>
        </w:rPr>
        <w:tab/>
      </w:r>
    </w:p>
    <w:p w:rsidR="00E34ECC" w:rsidRDefault="00E34ECC" w:rsidP="00E34ECC">
      <w:pPr>
        <w:rPr>
          <w:rFonts w:ascii="Times New Roman" w:hAnsi="Times New Roman" w:cs="Times New Roman"/>
        </w:rPr>
      </w:pPr>
    </w:p>
    <w:p w:rsidR="00E34ECC" w:rsidRDefault="00E34ECC" w:rsidP="00E34ECC">
      <w:pPr>
        <w:rPr>
          <w:rFonts w:ascii="Times New Roman" w:hAnsi="Times New Roman" w:cs="Times New Roman"/>
        </w:rPr>
      </w:pPr>
    </w:p>
    <w:p w:rsidR="00E34ECC" w:rsidRDefault="00E34ECC" w:rsidP="00E34ECC">
      <w:pPr>
        <w:rPr>
          <w:rFonts w:ascii="Times New Roman" w:hAnsi="Times New Roman" w:cs="Times New Roman"/>
        </w:rPr>
      </w:pPr>
    </w:p>
    <w:p w:rsidR="00E34ECC" w:rsidRDefault="00E34ECC" w:rsidP="00E34ECC">
      <w:pPr>
        <w:rPr>
          <w:rFonts w:ascii="Times New Roman" w:hAnsi="Times New Roman" w:cs="Times New Roman"/>
        </w:rPr>
      </w:pPr>
    </w:p>
    <w:p w:rsidR="00E34ECC" w:rsidRDefault="00E34ECC" w:rsidP="00E34ECC">
      <w:pPr>
        <w:rPr>
          <w:rFonts w:ascii="Times New Roman" w:hAnsi="Times New Roman" w:cs="Times New Roman"/>
        </w:rPr>
      </w:pPr>
    </w:p>
    <w:p w:rsidR="00E34ECC" w:rsidRDefault="00E34ECC" w:rsidP="00E34ECC">
      <w:pPr>
        <w:rPr>
          <w:rFonts w:ascii="Times New Roman" w:hAnsi="Times New Roman" w:cs="Times New Roman"/>
        </w:rPr>
      </w:pPr>
    </w:p>
    <w:p w:rsidR="00E34ECC" w:rsidRDefault="00E34ECC" w:rsidP="00E34ECC">
      <w:pPr>
        <w:rPr>
          <w:rFonts w:ascii="Times New Roman" w:hAnsi="Times New Roman" w:cs="Times New Roman"/>
        </w:rPr>
      </w:pPr>
    </w:p>
    <w:p w:rsidR="00050780" w:rsidRDefault="00050780" w:rsidP="0005078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rea ____________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rea _____________</w:t>
      </w:r>
    </w:p>
    <w:p w:rsidR="00050780" w:rsidRDefault="00050780" w:rsidP="0005078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erimeter _______________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Perimeter ________________</w:t>
      </w:r>
    </w:p>
    <w:p w:rsidR="00E34ECC" w:rsidRDefault="00E34ECC" w:rsidP="00E34ECC">
      <w:pPr>
        <w:rPr>
          <w:rFonts w:ascii="Times New Roman" w:hAnsi="Times New Roman" w:cs="Times New Roman"/>
        </w:rPr>
      </w:pPr>
    </w:p>
    <w:p w:rsidR="00E34ECC" w:rsidRDefault="00E34ECC" w:rsidP="00E34ECC">
      <w:pPr>
        <w:rPr>
          <w:rFonts w:ascii="Times New Roman" w:hAnsi="Times New Roman" w:cs="Times New Roman"/>
        </w:rPr>
      </w:pPr>
    </w:p>
    <w:p w:rsidR="00E34ECC" w:rsidRDefault="00E34ECC" w:rsidP="00E34ECC">
      <w:pPr>
        <w:rPr>
          <w:rFonts w:ascii="Times New Roman" w:hAnsi="Times New Roman" w:cs="Times New Roman"/>
        </w:rPr>
      </w:pPr>
    </w:p>
    <w:p w:rsidR="00E34ECC" w:rsidRDefault="00E34ECC" w:rsidP="00E34ECC">
      <w:pPr>
        <w:rPr>
          <w:rFonts w:ascii="Times New Roman" w:hAnsi="Times New Roman" w:cs="Times New Roman"/>
        </w:rPr>
      </w:pPr>
    </w:p>
    <w:p w:rsidR="00E34ECC" w:rsidRDefault="00E34ECC" w:rsidP="00E34ECC">
      <w:pPr>
        <w:rPr>
          <w:rFonts w:ascii="Times New Roman" w:hAnsi="Times New Roman" w:cs="Times New Roman"/>
        </w:rPr>
      </w:pPr>
    </w:p>
    <w:p w:rsidR="00E34ECC" w:rsidRDefault="00E34ECC" w:rsidP="00E34ECC">
      <w:pPr>
        <w:rPr>
          <w:rFonts w:ascii="Times New Roman" w:hAnsi="Times New Roman" w:cs="Times New Roman"/>
        </w:rPr>
      </w:pPr>
    </w:p>
    <w:p w:rsidR="00E34ECC" w:rsidRPr="009F2F41" w:rsidRDefault="00050780" w:rsidP="00E34ECC">
      <w:pPr>
        <w:ind w:left="-360"/>
        <w:rPr>
          <w:rFonts w:ascii="Times New Roman" w:hAnsi="Times New Roman" w:cs="Times New Roman"/>
          <w:b/>
        </w:rPr>
      </w:pPr>
      <w:r w:rsidRPr="009F2F41">
        <w:rPr>
          <w:rFonts w:ascii="Times New Roman" w:hAnsi="Times New Roman" w:cs="Times New Roman"/>
          <w:b/>
        </w:rPr>
        <w:lastRenderedPageBreak/>
        <w:t>#10-11,</w:t>
      </w:r>
      <w:r w:rsidR="00E34ECC" w:rsidRPr="009F2F41">
        <w:rPr>
          <w:rFonts w:ascii="Times New Roman" w:hAnsi="Times New Roman" w:cs="Times New Roman"/>
          <w:b/>
        </w:rPr>
        <w:t xml:space="preserve"> Find the area and perimeter of the parallelogram</w:t>
      </w:r>
      <w:r w:rsidRPr="009F2F41">
        <w:rPr>
          <w:rFonts w:ascii="Times New Roman" w:hAnsi="Times New Roman" w:cs="Times New Roman"/>
          <w:b/>
        </w:rPr>
        <w:t>s</w:t>
      </w:r>
      <w:r w:rsidR="00E34ECC" w:rsidRPr="009F2F41">
        <w:rPr>
          <w:rFonts w:ascii="Times New Roman" w:hAnsi="Times New Roman" w:cs="Times New Roman"/>
          <w:b/>
        </w:rPr>
        <w:t>.</w:t>
      </w:r>
    </w:p>
    <w:p w:rsidR="00E34ECC" w:rsidRDefault="009F2F41" w:rsidP="00E34EC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54000</wp:posOffset>
            </wp:positionH>
            <wp:positionV relativeFrom="paragraph">
              <wp:posOffset>205740</wp:posOffset>
            </wp:positionV>
            <wp:extent cx="2286000" cy="2298700"/>
            <wp:effectExtent l="25400" t="0" r="0" b="0"/>
            <wp:wrapNone/>
            <wp:docPr id="1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9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013200</wp:posOffset>
            </wp:positionH>
            <wp:positionV relativeFrom="paragraph">
              <wp:posOffset>193040</wp:posOffset>
            </wp:positionV>
            <wp:extent cx="2299636" cy="2324100"/>
            <wp:effectExtent l="25400" t="0" r="11764" b="0"/>
            <wp:wrapNone/>
            <wp:docPr id="2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9636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34ECC" w:rsidRPr="00E34ECC" w:rsidRDefault="00050780" w:rsidP="00E34EC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11. </w:t>
      </w:r>
    </w:p>
    <w:p w:rsidR="00E34ECC" w:rsidRPr="00E34ECC" w:rsidRDefault="00E34ECC" w:rsidP="00E34ECC">
      <w:pPr>
        <w:rPr>
          <w:rFonts w:ascii="Times New Roman" w:hAnsi="Times New Roman" w:cs="Times New Roman"/>
        </w:rPr>
      </w:pPr>
    </w:p>
    <w:p w:rsidR="00E34ECC" w:rsidRPr="00E34ECC" w:rsidRDefault="009F2F41" w:rsidP="009F2F41">
      <w:pPr>
        <w:tabs>
          <w:tab w:val="left" w:pos="670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E34ECC" w:rsidRDefault="00E34ECC" w:rsidP="00E34ECC">
      <w:pPr>
        <w:rPr>
          <w:rFonts w:ascii="Times New Roman" w:hAnsi="Times New Roman" w:cs="Times New Roman"/>
        </w:rPr>
      </w:pPr>
    </w:p>
    <w:p w:rsidR="00E34ECC" w:rsidRDefault="00E34ECC" w:rsidP="00E34ECC">
      <w:pPr>
        <w:rPr>
          <w:rFonts w:ascii="Times New Roman" w:hAnsi="Times New Roman" w:cs="Times New Roman"/>
        </w:rPr>
      </w:pPr>
    </w:p>
    <w:p w:rsidR="00E34ECC" w:rsidRDefault="00E34ECC" w:rsidP="00E34ECC">
      <w:pPr>
        <w:rPr>
          <w:rFonts w:ascii="Times New Roman" w:hAnsi="Times New Roman" w:cs="Times New Roman"/>
        </w:rPr>
      </w:pPr>
    </w:p>
    <w:p w:rsidR="00E34ECC" w:rsidRDefault="00E34ECC" w:rsidP="00E34ECC">
      <w:pPr>
        <w:rPr>
          <w:rFonts w:ascii="Times New Roman" w:hAnsi="Times New Roman" w:cs="Times New Roman"/>
        </w:rPr>
      </w:pPr>
    </w:p>
    <w:p w:rsidR="00E34ECC" w:rsidRDefault="00E34ECC" w:rsidP="00E34ECC">
      <w:pPr>
        <w:rPr>
          <w:rFonts w:ascii="Times New Roman" w:hAnsi="Times New Roman" w:cs="Times New Roman"/>
        </w:rPr>
      </w:pPr>
    </w:p>
    <w:p w:rsidR="00050780" w:rsidRDefault="00050780" w:rsidP="0005078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rea ____________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rea _____________</w:t>
      </w:r>
    </w:p>
    <w:p w:rsidR="00050780" w:rsidRDefault="00050780" w:rsidP="0005078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erimeter _______________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Perimeter ________________</w:t>
      </w:r>
    </w:p>
    <w:p w:rsidR="00050780" w:rsidRDefault="00050780" w:rsidP="00E34ECC">
      <w:pPr>
        <w:tabs>
          <w:tab w:val="left" w:pos="180"/>
        </w:tabs>
        <w:rPr>
          <w:rFonts w:ascii="Times New Roman" w:hAnsi="Times New Roman" w:cs="Times New Roman"/>
        </w:rPr>
      </w:pPr>
    </w:p>
    <w:p w:rsidR="00050780" w:rsidRDefault="00050780" w:rsidP="00E34ECC">
      <w:pPr>
        <w:tabs>
          <w:tab w:val="left" w:pos="180"/>
        </w:tabs>
        <w:rPr>
          <w:rFonts w:ascii="Times New Roman" w:hAnsi="Times New Roman" w:cs="Times New Roman"/>
        </w:rPr>
      </w:pPr>
    </w:p>
    <w:p w:rsidR="00050780" w:rsidRDefault="00050780" w:rsidP="00E34ECC">
      <w:pPr>
        <w:tabs>
          <w:tab w:val="left" w:pos="180"/>
        </w:tabs>
        <w:rPr>
          <w:rFonts w:ascii="Times New Roman" w:hAnsi="Times New Roman" w:cs="Times New Roman"/>
        </w:rPr>
      </w:pPr>
    </w:p>
    <w:p w:rsidR="00E34ECC" w:rsidRDefault="00E34ECC" w:rsidP="00E34ECC">
      <w:pPr>
        <w:tabs>
          <w:tab w:val="left" w:pos="180"/>
        </w:tabs>
        <w:rPr>
          <w:rFonts w:ascii="Times New Roman" w:hAnsi="Times New Roman" w:cs="Times New Roman"/>
        </w:rPr>
      </w:pPr>
    </w:p>
    <w:p w:rsidR="009F2F41" w:rsidRDefault="00050780" w:rsidP="00E34ECC">
      <w:pPr>
        <w:tabs>
          <w:tab w:val="left" w:pos="-360"/>
        </w:tabs>
        <w:ind w:left="-360"/>
        <w:rPr>
          <w:rFonts w:ascii="Times New Roman" w:hAnsi="Times New Roman" w:cs="Times New Roman"/>
          <w:b/>
        </w:rPr>
      </w:pPr>
      <w:r w:rsidRPr="009F2F41">
        <w:rPr>
          <w:rFonts w:ascii="Times New Roman" w:hAnsi="Times New Roman" w:cs="Times New Roman"/>
          <w:b/>
        </w:rPr>
        <w:t>#12-13,</w:t>
      </w:r>
      <w:r w:rsidR="00E34ECC" w:rsidRPr="009F2F41">
        <w:rPr>
          <w:rFonts w:ascii="Times New Roman" w:hAnsi="Times New Roman" w:cs="Times New Roman"/>
          <w:b/>
        </w:rPr>
        <w:t xml:space="preserve"> Find the area and perimeter of the trapezoids.</w:t>
      </w:r>
    </w:p>
    <w:p w:rsidR="00E34ECC" w:rsidRPr="009F2F41" w:rsidRDefault="009F2F41" w:rsidP="00E34ECC">
      <w:pPr>
        <w:tabs>
          <w:tab w:val="left" w:pos="-360"/>
        </w:tabs>
        <w:ind w:left="-36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975100</wp:posOffset>
            </wp:positionH>
            <wp:positionV relativeFrom="paragraph">
              <wp:posOffset>208280</wp:posOffset>
            </wp:positionV>
            <wp:extent cx="2179320" cy="2209800"/>
            <wp:effectExtent l="25400" t="0" r="5080" b="0"/>
            <wp:wrapNone/>
            <wp:docPr id="1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32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20040</wp:posOffset>
            </wp:positionH>
            <wp:positionV relativeFrom="paragraph">
              <wp:posOffset>186690</wp:posOffset>
            </wp:positionV>
            <wp:extent cx="2209800" cy="2235200"/>
            <wp:effectExtent l="25400" t="0" r="0" b="0"/>
            <wp:wrapNone/>
            <wp:docPr id="1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34ECC" w:rsidRPr="00E34ECC" w:rsidRDefault="00050780" w:rsidP="00E34EC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13</w:t>
      </w:r>
      <w:r w:rsidR="00E34ECC">
        <w:rPr>
          <w:rFonts w:ascii="Times New Roman" w:hAnsi="Times New Roman" w:cs="Times New Roman"/>
        </w:rPr>
        <w:t xml:space="preserve">. </w:t>
      </w:r>
    </w:p>
    <w:p w:rsidR="00E34ECC" w:rsidRPr="00E34ECC" w:rsidRDefault="00E34ECC" w:rsidP="00E34ECC">
      <w:pPr>
        <w:rPr>
          <w:rFonts w:ascii="Times New Roman" w:hAnsi="Times New Roman" w:cs="Times New Roman"/>
        </w:rPr>
      </w:pPr>
    </w:p>
    <w:p w:rsidR="00E34ECC" w:rsidRPr="00E34ECC" w:rsidRDefault="00E34ECC" w:rsidP="00E34ECC">
      <w:pPr>
        <w:rPr>
          <w:rFonts w:ascii="Times New Roman" w:hAnsi="Times New Roman" w:cs="Times New Roman"/>
        </w:rPr>
      </w:pPr>
    </w:p>
    <w:p w:rsidR="00E34ECC" w:rsidRPr="00E34ECC" w:rsidRDefault="00E34ECC" w:rsidP="00E34ECC">
      <w:pPr>
        <w:rPr>
          <w:rFonts w:ascii="Times New Roman" w:hAnsi="Times New Roman" w:cs="Times New Roman"/>
        </w:rPr>
      </w:pPr>
    </w:p>
    <w:p w:rsidR="00E34ECC" w:rsidRDefault="00E34ECC" w:rsidP="00E34ECC">
      <w:pPr>
        <w:rPr>
          <w:rFonts w:ascii="Times New Roman" w:hAnsi="Times New Roman" w:cs="Times New Roman"/>
        </w:rPr>
      </w:pPr>
    </w:p>
    <w:p w:rsidR="00E34ECC" w:rsidRDefault="00E34ECC" w:rsidP="00E34ECC">
      <w:pPr>
        <w:rPr>
          <w:rFonts w:ascii="Times New Roman" w:hAnsi="Times New Roman" w:cs="Times New Roman"/>
        </w:rPr>
      </w:pPr>
    </w:p>
    <w:p w:rsidR="00E34ECC" w:rsidRDefault="00E34ECC" w:rsidP="00E34ECC">
      <w:pPr>
        <w:rPr>
          <w:rFonts w:ascii="Times New Roman" w:hAnsi="Times New Roman" w:cs="Times New Roman"/>
        </w:rPr>
      </w:pPr>
    </w:p>
    <w:p w:rsidR="00E34ECC" w:rsidRDefault="00E34ECC" w:rsidP="00E34ECC">
      <w:pPr>
        <w:rPr>
          <w:rFonts w:ascii="Times New Roman" w:hAnsi="Times New Roman" w:cs="Times New Roman"/>
        </w:rPr>
      </w:pPr>
    </w:p>
    <w:p w:rsidR="00E34ECC" w:rsidRDefault="00E34ECC" w:rsidP="00E34EC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rea ____________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rea _____________</w:t>
      </w:r>
    </w:p>
    <w:p w:rsidR="00E34ECC" w:rsidRDefault="00E34ECC" w:rsidP="00E34EC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erimeter _______________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Perimeter ________________</w:t>
      </w:r>
    </w:p>
    <w:p w:rsidR="00E34ECC" w:rsidRDefault="00E34ECC" w:rsidP="00E34ECC">
      <w:pPr>
        <w:rPr>
          <w:rFonts w:ascii="Times New Roman" w:hAnsi="Times New Roman" w:cs="Times New Roman"/>
        </w:rPr>
      </w:pPr>
    </w:p>
    <w:p w:rsidR="00E34ECC" w:rsidRDefault="00E34ECC" w:rsidP="00E34ECC">
      <w:pPr>
        <w:rPr>
          <w:rFonts w:ascii="Times New Roman" w:hAnsi="Times New Roman" w:cs="Times New Roman"/>
        </w:rPr>
      </w:pPr>
    </w:p>
    <w:p w:rsidR="00E34ECC" w:rsidRPr="00E34ECC" w:rsidRDefault="00050780" w:rsidP="00E34ECC">
      <w:pPr>
        <w:ind w:left="-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612900</wp:posOffset>
            </wp:positionH>
            <wp:positionV relativeFrom="paragraph">
              <wp:posOffset>240030</wp:posOffset>
            </wp:positionV>
            <wp:extent cx="2508250" cy="2540000"/>
            <wp:effectExtent l="25400" t="0" r="6350" b="0"/>
            <wp:wrapNone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250" cy="25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4</w:t>
      </w:r>
      <w:r w:rsidR="00E34ECC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 Use the following trapezoid to answer the questions below</w:t>
      </w:r>
      <w:r w:rsidR="00E34ECC">
        <w:rPr>
          <w:rFonts w:ascii="Times New Roman" w:hAnsi="Times New Roman" w:cs="Times New Roman"/>
        </w:rPr>
        <w:t>.</w:t>
      </w: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jc w:val="center"/>
        <w:rPr>
          <w:rFonts w:cs="Times New Roman"/>
          <w:color w:val="000000"/>
        </w:rPr>
      </w:pP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ind w:firstLine="720"/>
        <w:rPr>
          <w:rFonts w:cs="Times New Roman"/>
          <w:color w:val="000000"/>
        </w:rPr>
      </w:pPr>
      <w:r>
        <w:rPr>
          <w:rFonts w:cs="Times New Roman"/>
          <w:b/>
          <w:bCs/>
          <w:color w:val="000000"/>
        </w:rPr>
        <w:t>a.</w:t>
      </w:r>
      <w:r>
        <w:rPr>
          <w:rFonts w:cs="Times New Roman"/>
          <w:color w:val="000000"/>
        </w:rPr>
        <w:tab/>
        <w:t>Determine the perimeter of the quadrilateral.</w:t>
      </w: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ind w:firstLine="720"/>
        <w:rPr>
          <w:rFonts w:cs="Times New Roman"/>
          <w:color w:val="000000"/>
        </w:rPr>
      </w:pPr>
      <w:r>
        <w:rPr>
          <w:rFonts w:cs="Times New Roman"/>
          <w:b/>
          <w:bCs/>
          <w:color w:val="000000"/>
        </w:rPr>
        <w:t>b.</w:t>
      </w:r>
      <w:r>
        <w:rPr>
          <w:rFonts w:cs="Times New Roman"/>
          <w:color w:val="000000"/>
        </w:rPr>
        <w:tab/>
        <w:t>Determine the area of the quadrilateral.</w:t>
      </w: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rPr>
          <w:rFonts w:cs="Times New Roman"/>
          <w:color w:val="000000"/>
        </w:rPr>
      </w:pPr>
      <w:bookmarkStart w:id="0" w:name="_GoBack"/>
      <w:bookmarkEnd w:id="0"/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050780" w:rsidRDefault="00050780" w:rsidP="00050780">
      <w:pPr>
        <w:keepLines/>
        <w:suppressAutoHyphens/>
        <w:autoSpaceDE w:val="0"/>
        <w:autoSpaceDN w:val="0"/>
        <w:adjustRightInd w:val="0"/>
        <w:spacing w:after="0"/>
        <w:ind w:left="720"/>
        <w:rPr>
          <w:rFonts w:cs="Times New Roman"/>
          <w:color w:val="000000"/>
          <w:sz w:val="2"/>
          <w:szCs w:val="2"/>
        </w:rPr>
      </w:pPr>
      <w:r>
        <w:rPr>
          <w:rFonts w:cs="Times New Roman"/>
          <w:b/>
          <w:bCs/>
          <w:color w:val="000000"/>
        </w:rPr>
        <w:t>c.</w:t>
      </w:r>
      <w:r>
        <w:rPr>
          <w:rFonts w:cs="Times New Roman"/>
          <w:b/>
          <w:bCs/>
          <w:color w:val="000000"/>
        </w:rPr>
        <w:tab/>
      </w:r>
      <w:r>
        <w:rPr>
          <w:rFonts w:cs="Times New Roman"/>
          <w:color w:val="000000"/>
        </w:rPr>
        <w:t xml:space="preserve">What happens to the perimeter of the quadrilateral if each side length is decreased by a factor </w:t>
      </w:r>
      <w:proofErr w:type="gramStart"/>
      <w:r>
        <w:rPr>
          <w:rFonts w:cs="Times New Roman"/>
          <w:color w:val="000000"/>
        </w:rPr>
        <w:t xml:space="preserve">of </w:t>
      </w:r>
      <w:proofErr w:type="gramEnd"/>
      <w:r w:rsidRPr="00050780">
        <w:rPr>
          <w:rFonts w:cs="Times New Roman"/>
          <w:color w:val="000000"/>
          <w:position w:val="-24"/>
        </w:rPr>
        <w:object w:dxaOrig="240" w:dyaOrig="620">
          <v:shape id="_x0000_i1026" type="#_x0000_t75" style="width:12pt;height:30.75pt" o:ole="">
            <v:imagedata r:id="rId18" o:title=""/>
          </v:shape>
          <o:OLEObject Type="Embed" ProgID="Equation.DSMT4" ShapeID="_x0000_i1026" DrawAspect="Content" ObjectID="_1506174079" r:id="rId19"/>
        </w:object>
      </w:r>
      <w:r>
        <w:rPr>
          <w:rFonts w:cs="Times New Roman"/>
          <w:color w:val="000000"/>
        </w:rPr>
        <w:t>?</w:t>
      </w:r>
    </w:p>
    <w:p w:rsidR="00050780" w:rsidRDefault="00050780" w:rsidP="00E34ECC">
      <w:pPr>
        <w:rPr>
          <w:rFonts w:ascii="Times New Roman" w:hAnsi="Times New Roman" w:cs="Times New Roman"/>
        </w:rPr>
      </w:pPr>
    </w:p>
    <w:p w:rsidR="00E34ECC" w:rsidRPr="00E34ECC" w:rsidRDefault="00E34ECC" w:rsidP="00E34ECC">
      <w:pPr>
        <w:rPr>
          <w:rFonts w:ascii="Times New Roman" w:hAnsi="Times New Roman" w:cs="Times New Roman"/>
        </w:rPr>
      </w:pPr>
    </w:p>
    <w:p w:rsidR="00E34ECC" w:rsidRPr="00E34ECC" w:rsidRDefault="00050780" w:rsidP="00E34ECC">
      <w:pPr>
        <w:rPr>
          <w:rFonts w:ascii="Times New Roman" w:hAnsi="Times New Roman" w:cs="Times New Roman"/>
        </w:rPr>
        <w:sectPr w:rsidR="00E34ECC" w:rsidRPr="00E34ECC">
          <w:pgSz w:w="12240" w:h="15840"/>
          <w:pgMar w:top="720" w:right="1440" w:bottom="720" w:left="1440" w:header="720" w:footer="720" w:gutter="0"/>
          <w:cols w:space="720" w:equalWidth="0">
            <w:col w:w="9000"/>
          </w:cols>
        </w:sect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628775</wp:posOffset>
            </wp:positionH>
            <wp:positionV relativeFrom="paragraph">
              <wp:posOffset>232410</wp:posOffset>
            </wp:positionV>
            <wp:extent cx="2219325" cy="2242087"/>
            <wp:effectExtent l="0" t="0" r="0" b="6350"/>
            <wp:wrapNone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710" cy="22465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t>15.  Find the p</w:t>
      </w:r>
      <w:r w:rsidR="009C160C">
        <w:rPr>
          <w:rFonts w:ascii="Times New Roman" w:hAnsi="Times New Roman" w:cs="Times New Roman"/>
        </w:rPr>
        <w:t>erimeter of the octago</w:t>
      </w:r>
      <w:r w:rsidR="00501E83">
        <w:rPr>
          <w:rFonts w:ascii="Times New Roman" w:hAnsi="Times New Roman" w:cs="Times New Roman"/>
        </w:rPr>
        <w:t>n.</w:t>
      </w:r>
    </w:p>
    <w:p w:rsidR="001C2363" w:rsidRDefault="00501E83" w:rsidP="00050780"/>
    <w:sectPr w:rsidR="001C2363" w:rsidSect="00E35F71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rawingGridHorizontalSpacing w:val="14"/>
  <w:drawingGridVerticalSpacing w:val="14"/>
  <w:displayHorizontalDrawingGridEvery w:val="0"/>
  <w:displayVerticalDrawingGridEvery w:val="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4ECC"/>
    <w:rsid w:val="00050780"/>
    <w:rsid w:val="003C25F4"/>
    <w:rsid w:val="00501E83"/>
    <w:rsid w:val="009C160C"/>
    <w:rsid w:val="009F2F41"/>
    <w:rsid w:val="00E34EC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267"/>
  <w:style w:type="paragraph" w:default="1" w:styleId="Normal">
    <w:name w:val="Normal"/>
    <w:qFormat/>
    <w:rsid w:val="001C23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34EC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267"/>
  <w:style w:type="paragraph" w:default="1" w:styleId="Normal">
    <w:name w:val="Normal"/>
    <w:qFormat/>
    <w:rsid w:val="001C23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34EC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" Type="http://schemas.microsoft.com/office/2007/relationships/stylesWithEffects" Target="stylesWithEffects.xml"/><Relationship Id="rId16" Type="http://schemas.openxmlformats.org/officeDocument/2006/relationships/image" Target="media/image11.png"/><Relationship Id="rId20" Type="http://schemas.openxmlformats.org/officeDocument/2006/relationships/image" Target="media/image14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9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64</Words>
  <Characters>150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iberty High School</Company>
  <LinksUpToDate>false</LinksUpToDate>
  <CharactersWithSpaces>17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i Worthington</dc:creator>
  <cp:lastModifiedBy>BennettA</cp:lastModifiedBy>
  <cp:revision>4</cp:revision>
  <cp:lastPrinted>2015-10-12T21:55:00Z</cp:lastPrinted>
  <dcterms:created xsi:type="dcterms:W3CDTF">2015-10-12T13:55:00Z</dcterms:created>
  <dcterms:modified xsi:type="dcterms:W3CDTF">2015-10-12T21:55:00Z</dcterms:modified>
</cp:coreProperties>
</file>